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8" r:id="rId3"/>
    <p:sldId id="274" r:id="rId4"/>
    <p:sldId id="283" r:id="rId5"/>
    <p:sldId id="272" r:id="rId6"/>
    <p:sldId id="273" r:id="rId7"/>
    <p:sldId id="278" r:id="rId8"/>
    <p:sldId id="279" r:id="rId9"/>
    <p:sldId id="281" r:id="rId10"/>
    <p:sldId id="282" r:id="rId11"/>
    <p:sldId id="271" r:id="rId12"/>
    <p:sldId id="262" r:id="rId13"/>
    <p:sldId id="265" r:id="rId14"/>
  </p:sldIdLst>
  <p:sldSz cx="9144000" cy="6858000" type="screen4x3"/>
  <p:notesSz cx="9926638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dhya k s" initials="Sks" lastIdx="0" clrIdx="0">
    <p:extLst>
      <p:ext uri="{19B8F6BF-5375-455C-9EA6-DF929625EA0E}">
        <p15:presenceInfo xmlns:p15="http://schemas.microsoft.com/office/powerpoint/2012/main" userId="4f1a31e8c43db93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75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2015_project\MDWORKS\FORCEFIELD\FI_CA_PEN_ET\MD_FI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2015_project\MDWORKS\FORCEFIELD\FI_CA_PEN_ET\MD_FI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2015_project\MDWORKS\FORCEFIELD\FI_CA_PEN_ET\MD_FI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2015_project\MDWORKS\FORCEFIELD\FI_CA_PEN_ET\MD_FI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084961264377293"/>
          <c:y val="0.13634719960568534"/>
          <c:w val="0.66932762850023364"/>
          <c:h val="0.55125054414044239"/>
        </c:manualLayout>
      </c:layout>
      <c:scatterChart>
        <c:scatterStyle val="smoothMarker"/>
        <c:varyColors val="0"/>
        <c:ser>
          <c:idx val="0"/>
          <c:order val="0"/>
          <c:tx>
            <c:v>Frequency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N-Zr-N'!$A$2:$A$20</c:f>
              <c:numCache>
                <c:formatCode>General</c:formatCode>
                <c:ptCount val="19"/>
                <c:pt idx="0">
                  <c:v>90</c:v>
                </c:pt>
                <c:pt idx="1">
                  <c:v>94</c:v>
                </c:pt>
                <c:pt idx="2">
                  <c:v>98</c:v>
                </c:pt>
                <c:pt idx="3">
                  <c:v>102</c:v>
                </c:pt>
                <c:pt idx="4">
                  <c:v>106</c:v>
                </c:pt>
                <c:pt idx="5">
                  <c:v>110</c:v>
                </c:pt>
                <c:pt idx="6">
                  <c:v>114</c:v>
                </c:pt>
                <c:pt idx="7">
                  <c:v>118</c:v>
                </c:pt>
                <c:pt idx="8">
                  <c:v>122</c:v>
                </c:pt>
                <c:pt idx="9">
                  <c:v>126</c:v>
                </c:pt>
                <c:pt idx="10">
                  <c:v>130</c:v>
                </c:pt>
                <c:pt idx="11">
                  <c:v>134</c:v>
                </c:pt>
                <c:pt idx="12">
                  <c:v>138</c:v>
                </c:pt>
                <c:pt idx="13">
                  <c:v>142</c:v>
                </c:pt>
                <c:pt idx="14">
                  <c:v>146</c:v>
                </c:pt>
                <c:pt idx="15">
                  <c:v>150</c:v>
                </c:pt>
                <c:pt idx="16">
                  <c:v>154</c:v>
                </c:pt>
                <c:pt idx="17">
                  <c:v>158</c:v>
                </c:pt>
                <c:pt idx="18">
                  <c:v>162</c:v>
                </c:pt>
              </c:numCache>
            </c:numRef>
          </c:xVal>
          <c:yVal>
            <c:numRef>
              <c:f>'N-Zr-N'!$C$2:$C$20</c:f>
              <c:numCache>
                <c:formatCode>General</c:formatCode>
                <c:ptCount val="1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E-3</c:v>
                </c:pt>
                <c:pt idx="4">
                  <c:v>4.0000000000000001E-3</c:v>
                </c:pt>
                <c:pt idx="5">
                  <c:v>1.0500000000000001E-2</c:v>
                </c:pt>
                <c:pt idx="6">
                  <c:v>3.5999999999999997E-2</c:v>
                </c:pt>
                <c:pt idx="7">
                  <c:v>7.6999999999999999E-2</c:v>
                </c:pt>
                <c:pt idx="8">
                  <c:v>0.16350000000000001</c:v>
                </c:pt>
                <c:pt idx="9">
                  <c:v>0.2135</c:v>
                </c:pt>
                <c:pt idx="10">
                  <c:v>0.215</c:v>
                </c:pt>
                <c:pt idx="11">
                  <c:v>0.153</c:v>
                </c:pt>
                <c:pt idx="12">
                  <c:v>8.7499999999999994E-2</c:v>
                </c:pt>
                <c:pt idx="13">
                  <c:v>2.8000000000000001E-2</c:v>
                </c:pt>
                <c:pt idx="14">
                  <c:v>0.01</c:v>
                </c:pt>
                <c:pt idx="15">
                  <c:v>5.0000000000000001E-4</c:v>
                </c:pt>
                <c:pt idx="16">
                  <c:v>1E-3</c:v>
                </c:pt>
                <c:pt idx="17">
                  <c:v>0</c:v>
                </c:pt>
                <c:pt idx="18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23958768"/>
        <c:axId val="-1609934784"/>
      </c:scatterChart>
      <c:valAx>
        <c:axId val="-1523958768"/>
        <c:scaling>
          <c:orientation val="minMax"/>
          <c:min val="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ngle (degree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609934784"/>
        <c:crosses val="autoZero"/>
        <c:crossBetween val="midCat"/>
      </c:valAx>
      <c:valAx>
        <c:axId val="-1609934784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 baseline="0" dirty="0" smtClean="0"/>
                  <a:t>PDF of N1-Zr-N2</a:t>
                </a:r>
                <a:endParaRPr lang="en-GB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52395876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 b="1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003233025072945"/>
          <c:y val="0.14857817135187143"/>
          <c:w val="0.70108705059096976"/>
          <c:h val="0.6463346845753235"/>
        </c:manualLayout>
      </c:layout>
      <c:scatterChart>
        <c:scatterStyle val="smoothMarker"/>
        <c:varyColors val="0"/>
        <c:ser>
          <c:idx val="0"/>
          <c:order val="0"/>
          <c:tx>
            <c:v>Frequency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21!$A$2:$A$31</c:f>
              <c:numCache>
                <c:formatCode>General</c:formatCode>
                <c:ptCount val="30"/>
                <c:pt idx="0">
                  <c:v>85</c:v>
                </c:pt>
                <c:pt idx="1">
                  <c:v>86</c:v>
                </c:pt>
                <c:pt idx="2">
                  <c:v>87</c:v>
                </c:pt>
                <c:pt idx="3">
                  <c:v>88</c:v>
                </c:pt>
                <c:pt idx="4">
                  <c:v>89</c:v>
                </c:pt>
                <c:pt idx="5">
                  <c:v>90</c:v>
                </c:pt>
                <c:pt idx="6">
                  <c:v>91</c:v>
                </c:pt>
                <c:pt idx="7">
                  <c:v>92</c:v>
                </c:pt>
                <c:pt idx="8">
                  <c:v>93</c:v>
                </c:pt>
                <c:pt idx="9">
                  <c:v>94</c:v>
                </c:pt>
                <c:pt idx="10">
                  <c:v>95</c:v>
                </c:pt>
                <c:pt idx="11">
                  <c:v>96</c:v>
                </c:pt>
                <c:pt idx="12">
                  <c:v>97</c:v>
                </c:pt>
                <c:pt idx="13">
                  <c:v>98</c:v>
                </c:pt>
                <c:pt idx="14">
                  <c:v>99</c:v>
                </c:pt>
                <c:pt idx="15">
                  <c:v>100</c:v>
                </c:pt>
                <c:pt idx="16">
                  <c:v>101</c:v>
                </c:pt>
                <c:pt idx="17">
                  <c:v>102</c:v>
                </c:pt>
                <c:pt idx="18">
                  <c:v>103</c:v>
                </c:pt>
                <c:pt idx="19">
                  <c:v>104</c:v>
                </c:pt>
                <c:pt idx="20">
                  <c:v>105</c:v>
                </c:pt>
                <c:pt idx="21">
                  <c:v>106</c:v>
                </c:pt>
                <c:pt idx="22">
                  <c:v>107</c:v>
                </c:pt>
                <c:pt idx="23">
                  <c:v>108</c:v>
                </c:pt>
                <c:pt idx="24">
                  <c:v>109</c:v>
                </c:pt>
                <c:pt idx="25">
                  <c:v>110</c:v>
                </c:pt>
                <c:pt idx="26">
                  <c:v>111</c:v>
                </c:pt>
                <c:pt idx="27">
                  <c:v>112</c:v>
                </c:pt>
                <c:pt idx="28">
                  <c:v>113</c:v>
                </c:pt>
                <c:pt idx="29">
                  <c:v>114</c:v>
                </c:pt>
              </c:numCache>
            </c:numRef>
          </c:xVal>
          <c:yVal>
            <c:numRef>
              <c:f>Sheet21!$C$2:$C$32</c:f>
              <c:numCache>
                <c:formatCode>General</c:formatCode>
                <c:ptCount val="31"/>
                <c:pt idx="0">
                  <c:v>5.0000000000000001E-4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1E-3</c:v>
                </c:pt>
                <c:pt idx="7">
                  <c:v>3.0000000000000001E-3</c:v>
                </c:pt>
                <c:pt idx="8">
                  <c:v>9.4999999999999998E-3</c:v>
                </c:pt>
                <c:pt idx="9">
                  <c:v>2.35E-2</c:v>
                </c:pt>
                <c:pt idx="10">
                  <c:v>5.8999999999999997E-2</c:v>
                </c:pt>
                <c:pt idx="11">
                  <c:v>7.85E-2</c:v>
                </c:pt>
                <c:pt idx="12">
                  <c:v>0.11899999999999999</c:v>
                </c:pt>
                <c:pt idx="13">
                  <c:v>0.14249999999999999</c:v>
                </c:pt>
                <c:pt idx="14">
                  <c:v>0.16900000000000001</c:v>
                </c:pt>
                <c:pt idx="15">
                  <c:v>0.14099999999999999</c:v>
                </c:pt>
                <c:pt idx="16">
                  <c:v>0.1135</c:v>
                </c:pt>
                <c:pt idx="17">
                  <c:v>7.3499999999999996E-2</c:v>
                </c:pt>
                <c:pt idx="18">
                  <c:v>3.95E-2</c:v>
                </c:pt>
                <c:pt idx="19">
                  <c:v>1.7000000000000001E-2</c:v>
                </c:pt>
                <c:pt idx="20">
                  <c:v>6.0000000000000001E-3</c:v>
                </c:pt>
                <c:pt idx="21">
                  <c:v>1.5E-3</c:v>
                </c:pt>
                <c:pt idx="22">
                  <c:v>2.5000000000000001E-3</c:v>
                </c:pt>
                <c:pt idx="23">
                  <c:v>5.0000000000000001E-4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09933696"/>
        <c:axId val="-1609947296"/>
      </c:scatterChart>
      <c:valAx>
        <c:axId val="-1609933696"/>
        <c:scaling>
          <c:orientation val="minMax"/>
          <c:max val="120"/>
          <c:min val="8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 baseline="0" dirty="0" smtClean="0"/>
                  <a:t>Angle </a:t>
                </a:r>
                <a:r>
                  <a:rPr lang="en-GB" baseline="0" dirty="0"/>
                  <a:t>(degree)</a:t>
                </a:r>
                <a:endParaRPr lang="en-GB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609947296"/>
        <c:crosses val="autoZero"/>
        <c:crossBetween val="midCat"/>
      </c:valAx>
      <c:valAx>
        <c:axId val="-160994729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 sz="1200" b="1" i="0" u="none" strike="noStrike" baseline="0" dirty="0" smtClean="0">
                    <a:effectLst/>
                  </a:rPr>
                  <a:t>Distribution function of </a:t>
                </a:r>
                <a:r>
                  <a:rPr lang="en-GB" dirty="0" smtClean="0"/>
                  <a:t>F </a:t>
                </a:r>
                <a:r>
                  <a:rPr lang="en-GB" dirty="0"/>
                  <a:t>of </a:t>
                </a:r>
                <a:r>
                  <a:rPr lang="en-GB" dirty="0" smtClean="0"/>
                  <a:t>N1-Zr-O1</a:t>
                </a:r>
                <a:endParaRPr lang="en-GB" dirty="0"/>
              </a:p>
            </c:rich>
          </c:tx>
          <c:layout>
            <c:manualLayout>
              <c:xMode val="edge"/>
              <c:yMode val="edge"/>
              <c:x val="0"/>
              <c:y val="8.68755626726119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-1609933696"/>
        <c:crosses val="autoZero"/>
        <c:crossBetween val="midCat"/>
        <c:majorUnit val="4.0000000000000008E-2"/>
      </c:valAx>
    </c:plotArea>
    <c:plotVisOnly val="1"/>
    <c:dispBlanksAs val="gap"/>
    <c:showDLblsOverMax val="0"/>
  </c:chart>
  <c:txPr>
    <a:bodyPr/>
    <a:lstStyle/>
    <a:p>
      <a:pPr>
        <a:defRPr sz="1200" b="1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Frequency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O1ZrN2!$A$2:$A$31</c:f>
              <c:numCache>
                <c:formatCode>General</c:formatCode>
                <c:ptCount val="30"/>
                <c:pt idx="0">
                  <c:v>80</c:v>
                </c:pt>
                <c:pt idx="1">
                  <c:v>82</c:v>
                </c:pt>
                <c:pt idx="2">
                  <c:v>84</c:v>
                </c:pt>
                <c:pt idx="3">
                  <c:v>86</c:v>
                </c:pt>
                <c:pt idx="4">
                  <c:v>88</c:v>
                </c:pt>
                <c:pt idx="5">
                  <c:v>90</c:v>
                </c:pt>
                <c:pt idx="6">
                  <c:v>92</c:v>
                </c:pt>
                <c:pt idx="7">
                  <c:v>94</c:v>
                </c:pt>
                <c:pt idx="8">
                  <c:v>96</c:v>
                </c:pt>
                <c:pt idx="9">
                  <c:v>98</c:v>
                </c:pt>
                <c:pt idx="10">
                  <c:v>100</c:v>
                </c:pt>
                <c:pt idx="11">
                  <c:v>102</c:v>
                </c:pt>
                <c:pt idx="12">
                  <c:v>104</c:v>
                </c:pt>
                <c:pt idx="13">
                  <c:v>106</c:v>
                </c:pt>
                <c:pt idx="14">
                  <c:v>108</c:v>
                </c:pt>
                <c:pt idx="15">
                  <c:v>110</c:v>
                </c:pt>
                <c:pt idx="16">
                  <c:v>112</c:v>
                </c:pt>
                <c:pt idx="17">
                  <c:v>114</c:v>
                </c:pt>
                <c:pt idx="18">
                  <c:v>116</c:v>
                </c:pt>
                <c:pt idx="19">
                  <c:v>118</c:v>
                </c:pt>
                <c:pt idx="20">
                  <c:v>120</c:v>
                </c:pt>
                <c:pt idx="21">
                  <c:v>122</c:v>
                </c:pt>
                <c:pt idx="22">
                  <c:v>124</c:v>
                </c:pt>
                <c:pt idx="23">
                  <c:v>126</c:v>
                </c:pt>
                <c:pt idx="24">
                  <c:v>128</c:v>
                </c:pt>
                <c:pt idx="25">
                  <c:v>130</c:v>
                </c:pt>
                <c:pt idx="26">
                  <c:v>132</c:v>
                </c:pt>
                <c:pt idx="27">
                  <c:v>134</c:v>
                </c:pt>
                <c:pt idx="28">
                  <c:v>136</c:v>
                </c:pt>
                <c:pt idx="29">
                  <c:v>138</c:v>
                </c:pt>
              </c:numCache>
            </c:numRef>
          </c:xVal>
          <c:yVal>
            <c:numRef>
              <c:f>O1ZrN2!$B$2:$B$31</c:f>
              <c:numCache>
                <c:formatCode>General</c:formatCode>
                <c:ptCount val="30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10</c:v>
                </c:pt>
                <c:pt idx="4">
                  <c:v>21</c:v>
                </c:pt>
                <c:pt idx="5">
                  <c:v>37</c:v>
                </c:pt>
                <c:pt idx="6">
                  <c:v>75</c:v>
                </c:pt>
                <c:pt idx="7">
                  <c:v>127</c:v>
                </c:pt>
                <c:pt idx="8">
                  <c:v>171</c:v>
                </c:pt>
                <c:pt idx="9">
                  <c:v>156</c:v>
                </c:pt>
                <c:pt idx="10">
                  <c:v>213</c:v>
                </c:pt>
                <c:pt idx="11">
                  <c:v>173</c:v>
                </c:pt>
                <c:pt idx="12">
                  <c:v>210</c:v>
                </c:pt>
                <c:pt idx="13">
                  <c:v>186</c:v>
                </c:pt>
                <c:pt idx="14">
                  <c:v>175</c:v>
                </c:pt>
                <c:pt idx="15">
                  <c:v>161</c:v>
                </c:pt>
                <c:pt idx="16">
                  <c:v>105</c:v>
                </c:pt>
                <c:pt idx="17">
                  <c:v>81</c:v>
                </c:pt>
                <c:pt idx="18">
                  <c:v>44</c:v>
                </c:pt>
                <c:pt idx="19">
                  <c:v>34</c:v>
                </c:pt>
                <c:pt idx="20">
                  <c:v>10</c:v>
                </c:pt>
                <c:pt idx="21">
                  <c:v>2</c:v>
                </c:pt>
                <c:pt idx="22">
                  <c:v>3</c:v>
                </c:pt>
                <c:pt idx="23">
                  <c:v>2</c:v>
                </c:pt>
                <c:pt idx="24">
                  <c:v>1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09943488"/>
        <c:axId val="-1803355296"/>
      </c:scatterChart>
      <c:valAx>
        <c:axId val="-1609943488"/>
        <c:scaling>
          <c:orientation val="minMax"/>
          <c:min val="5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gle </a:t>
                </a:r>
                <a:r>
                  <a:rPr lang="en-GB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egree)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803355296"/>
        <c:crosses val="autoZero"/>
        <c:crossBetween val="midCat"/>
      </c:valAx>
      <c:valAx>
        <c:axId val="-180335529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 sz="1200" b="1" i="0" u="none" strike="noStrike" baseline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F O1ZrN2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60994348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 b="1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8925365580139833"/>
          <c:y val="4.4062127829898837E-2"/>
          <c:w val="0.66907972440944885"/>
          <c:h val="0.73703307086614178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O-Zr-O'!$A$2:$A$21</c:f>
              <c:numCache>
                <c:formatCode>General</c:formatCode>
                <c:ptCount val="20"/>
                <c:pt idx="0">
                  <c:v>142</c:v>
                </c:pt>
                <c:pt idx="1">
                  <c:v>144</c:v>
                </c:pt>
                <c:pt idx="2">
                  <c:v>146</c:v>
                </c:pt>
                <c:pt idx="3">
                  <c:v>148</c:v>
                </c:pt>
                <c:pt idx="4">
                  <c:v>150</c:v>
                </c:pt>
                <c:pt idx="5">
                  <c:v>152</c:v>
                </c:pt>
                <c:pt idx="6">
                  <c:v>154</c:v>
                </c:pt>
                <c:pt idx="7">
                  <c:v>156</c:v>
                </c:pt>
                <c:pt idx="8">
                  <c:v>158</c:v>
                </c:pt>
                <c:pt idx="9">
                  <c:v>160</c:v>
                </c:pt>
                <c:pt idx="10">
                  <c:v>162</c:v>
                </c:pt>
                <c:pt idx="11">
                  <c:v>164</c:v>
                </c:pt>
                <c:pt idx="12">
                  <c:v>166</c:v>
                </c:pt>
                <c:pt idx="13">
                  <c:v>168</c:v>
                </c:pt>
                <c:pt idx="14">
                  <c:v>170</c:v>
                </c:pt>
                <c:pt idx="15">
                  <c:v>172</c:v>
                </c:pt>
                <c:pt idx="16">
                  <c:v>174</c:v>
                </c:pt>
                <c:pt idx="17">
                  <c:v>176</c:v>
                </c:pt>
                <c:pt idx="18">
                  <c:v>178</c:v>
                </c:pt>
                <c:pt idx="19">
                  <c:v>180</c:v>
                </c:pt>
              </c:numCache>
            </c:numRef>
          </c:xVal>
          <c:yVal>
            <c:numRef>
              <c:f>'O-Zr-O'!$C$2:$C$21</c:f>
              <c:numCache>
                <c:formatCode>General</c:formatCode>
                <c:ptCount val="2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5.0000000000000001E-4</c:v>
                </c:pt>
                <c:pt idx="5">
                  <c:v>5.0000000000000001E-4</c:v>
                </c:pt>
                <c:pt idx="6">
                  <c:v>5.4999999999999997E-3</c:v>
                </c:pt>
                <c:pt idx="7">
                  <c:v>2.6499999999999999E-2</c:v>
                </c:pt>
                <c:pt idx="8">
                  <c:v>4.4999999999999998E-2</c:v>
                </c:pt>
                <c:pt idx="9">
                  <c:v>8.2000000000000003E-2</c:v>
                </c:pt>
                <c:pt idx="10">
                  <c:v>0.13900000000000001</c:v>
                </c:pt>
                <c:pt idx="11">
                  <c:v>0.16900000000000001</c:v>
                </c:pt>
                <c:pt idx="12">
                  <c:v>0.17699999999999999</c:v>
                </c:pt>
                <c:pt idx="13">
                  <c:v>0.1555</c:v>
                </c:pt>
                <c:pt idx="14">
                  <c:v>0.1085</c:v>
                </c:pt>
                <c:pt idx="15">
                  <c:v>5.8000000000000003E-2</c:v>
                </c:pt>
                <c:pt idx="16">
                  <c:v>2.5000000000000001E-2</c:v>
                </c:pt>
                <c:pt idx="17">
                  <c:v>4.4999999999999997E-3</c:v>
                </c:pt>
                <c:pt idx="18">
                  <c:v>3.5000000000000001E-3</c:v>
                </c:pt>
                <c:pt idx="19">
                  <c:v>5.0000000000000001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440128416"/>
        <c:axId val="-1440115360"/>
      </c:scatterChart>
      <c:valAx>
        <c:axId val="-1440128416"/>
        <c:scaling>
          <c:orientation val="minMax"/>
          <c:min val="1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Angle (degree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440115360"/>
        <c:crosses val="autoZero"/>
        <c:crossBetween val="midCat"/>
      </c:valAx>
      <c:valAx>
        <c:axId val="-1440115360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GB" baseline="0" dirty="0" smtClean="0"/>
                  <a:t>PDF of </a:t>
                </a:r>
                <a:r>
                  <a:rPr lang="en-GB" baseline="0" dirty="0" smtClean="0"/>
                  <a:t>O1-Zr-O2</a:t>
                </a:r>
                <a:endParaRPr lang="en-GB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144012841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 b="1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798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FB46E9-C5D9-4E91-B12E-92680DC8B5EA}" type="datetimeFigureOut">
              <a:rPr lang="en-GB" smtClean="0"/>
              <a:t>30/05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798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5CCBB0-5AFC-4E99-A099-B37E6E3F4D9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9579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2798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780FA-8268-4D6D-9986-5EA98F84F3DB}" type="datetimeFigureOut">
              <a:rPr lang="en-GB" smtClean="0"/>
              <a:t>30/05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33763" y="849313"/>
            <a:ext cx="3059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664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2798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9B97FA-43CE-49D9-B9D9-79F238D74E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9855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33763" y="849313"/>
            <a:ext cx="3059112" cy="2293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62D21-CFC1-43B7-AD09-5B351AF5E3A4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2499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33763" y="849313"/>
            <a:ext cx="3059112" cy="22939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9B97FA-43CE-49D9-B9D9-79F238D74E51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7212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857D1-54BC-4639-9EE5-A9B122DE5831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7585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BFC59-A888-4E05-95FF-7FD95DE313E9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0267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626E0-AA6B-4635-9ED1-B0A23290F659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1217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CB6E0-F9EF-4207-B6A9-4041F4EA8DB7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5079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DCF11-6F91-4F24-AAD5-6F152FE2DE89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6594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1F7F8-9424-407D-9B02-469CA4908ABB}" type="datetime1">
              <a:rPr lang="en-GB" smtClean="0"/>
              <a:t>30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671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353C7-8F8F-4874-BA46-3591B30BE6DA}" type="datetime1">
              <a:rPr lang="en-GB" smtClean="0"/>
              <a:t>30/05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955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49511-E11E-475F-B34E-43A375654186}" type="datetime1">
              <a:rPr lang="en-GB" smtClean="0"/>
              <a:t>30/05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821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C7F01-0A45-408F-B2C7-028201EB7F19}" type="datetime1">
              <a:rPr lang="en-GB" smtClean="0"/>
              <a:t>30/05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7594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BFEC3-FD1F-4D26-A9DD-7904DF081605}" type="datetime1">
              <a:rPr lang="en-GB" smtClean="0"/>
              <a:t>30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7230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2BDB7-398B-4D28-A85A-BB39B6129A59}" type="datetime1">
              <a:rPr lang="en-GB" smtClean="0"/>
              <a:t>30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600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1C56A3-F2AA-4A3F-A158-527BA9C42CE9}" type="datetime1">
              <a:rPr lang="en-GB" smtClean="0"/>
              <a:t>30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243B4B-AD6F-4F69-B51A-E246841F11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2651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57250"/>
            <a:ext cx="6858000" cy="1052683"/>
          </a:xfrm>
        </p:spPr>
        <p:txBody>
          <a:bodyPr>
            <a:norm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field 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and parameterization of FI </a:t>
            </a:r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alyst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157390"/>
            <a:ext cx="6858000" cy="1241822"/>
          </a:xfrm>
        </p:spPr>
        <p:txBody>
          <a:bodyPr/>
          <a:lstStyle/>
          <a:p>
            <a:r>
              <a:rPr lang="en-US" dirty="0" smtClean="0"/>
              <a:t>Dr. Sandhya</a:t>
            </a:r>
          </a:p>
          <a:p>
            <a:r>
              <a:rPr lang="en-US" dirty="0" smtClean="0"/>
              <a:t>30/5/2016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152474" y="3841550"/>
            <a:ext cx="762356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purpose of the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.</a:t>
            </a:r>
            <a:endParaRPr lang="en-US" altLang="ja-JP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fie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me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I catalyst using DF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with smal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me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I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alyst with re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 force fie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 force field parameterizatio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alyst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 anion (C</a:t>
            </a:r>
            <a:r>
              <a:rPr 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endParaRPr lang="en-GB" sz="1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plan for the nex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mon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0926" y="3097573"/>
            <a:ext cx="307007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 of the presentation</a:t>
            </a:r>
            <a:endParaRPr lang="en-GB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89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121" y="26562"/>
            <a:ext cx="4727121" cy="607330"/>
          </a:xfrm>
        </p:spPr>
        <p:txBody>
          <a:bodyPr>
            <a:norm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D simulation of FI catalyst</a:t>
            </a:r>
            <a:endParaRPr lang="en-GB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93810" y="5411676"/>
            <a:ext cx="4971297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structural parameters between DFT and MD method  </a:t>
            </a:r>
          </a:p>
          <a:p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MD             DFT</a:t>
            </a:r>
          </a:p>
          <a:p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1-Zr-N2                114           113</a:t>
            </a:r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1-Zr-O2     </a:t>
            </a:r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13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   </a:t>
            </a:r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161 </a:t>
            </a:r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1-Zr-O1  </a:t>
            </a:r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80               </a:t>
            </a: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9 </a:t>
            </a:r>
            <a:endParaRPr lang="en-US" sz="13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1ZrO2                   </a:t>
            </a:r>
            <a:r>
              <a:rPr lang="en-US" sz="13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    </a:t>
            </a:r>
            <a:r>
              <a:rPr lang="en-US" sz="13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90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50" y="607330"/>
            <a:ext cx="3692670" cy="249645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1592" y="0"/>
            <a:ext cx="4402408" cy="26020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912" y="3103783"/>
            <a:ext cx="3325253" cy="235358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1592" y="2528809"/>
            <a:ext cx="4006213" cy="2780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847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8088"/>
            <a:ext cx="7886700" cy="556335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istribution function of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 bond of catalyst and 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er anion</a:t>
            </a:r>
            <a:endParaRPr lang="en-GB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1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7066727" y="3960322"/>
            <a:ext cx="8398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t </a:t>
            </a:r>
            <a:r>
              <a:rPr lang="en-US" sz="1350" dirty="0" smtClean="0"/>
              <a:t>491 </a:t>
            </a:r>
            <a:r>
              <a:rPr lang="en-US" sz="1350" b="1" dirty="0" err="1"/>
              <a:t>ps</a:t>
            </a:r>
            <a:endParaRPr lang="en-GB" sz="135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27648" y="5547690"/>
            <a:ext cx="81251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lose contact between FI catalyst and CA is around 6.2 Å from MD simulation.</a:t>
            </a:r>
          </a:p>
          <a:p>
            <a:r>
              <a:rPr lang="en-US" dirty="0" smtClean="0"/>
              <a:t>This distance is close to the corresponding values ( </a:t>
            </a:r>
            <a:r>
              <a:rPr lang="en-US" dirty="0" err="1" smtClean="0"/>
              <a:t>Zr</a:t>
            </a:r>
            <a:r>
              <a:rPr lang="en-US" dirty="0" smtClean="0"/>
              <a:t>-B distance is 5.8 Å) obtained </a:t>
            </a:r>
          </a:p>
          <a:p>
            <a:r>
              <a:rPr lang="en-US" dirty="0" smtClean="0"/>
              <a:t>from DFT </a:t>
            </a:r>
            <a:r>
              <a:rPr lang="en-US" dirty="0" smtClean="0"/>
              <a:t>optimized structure.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107" y="393444"/>
            <a:ext cx="3015201" cy="351562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48" y="1135744"/>
            <a:ext cx="5573522" cy="3972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36848"/>
            <a:ext cx="7886700" cy="419878"/>
          </a:xfrm>
        </p:spPr>
        <p:txBody>
          <a:bodyPr>
            <a:normAutofit fontScale="90000"/>
          </a:bodyPr>
          <a:lstStyle/>
          <a:p>
            <a:r>
              <a:rPr lang="en-US" sz="25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GB" sz="255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86" y="939680"/>
            <a:ext cx="7886700" cy="3187936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c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le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arameter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FI catalyst are developed using DF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can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ulation shows the deviation from DFT results especially for angles and dihedral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orce field parameters for the fou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gles are recalculated using real model (model4)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sed on QM calculations, amber force field parameters were calculated for angles around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tom by fitting MM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ergy profile to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FT energy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file.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M fitting does give close agreement with the parameters (angles) obtained from the DFT results. However, other parameters (angles or dihedrals) around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tom are necessary to fit with DFT curve in order to validate the efficiency of calculated force field parameters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ulations results of ion pair demonstrated the good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greement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distanc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tween the ions which validate the robustness of atomic charges used in this work 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2</a:t>
            </a:fld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58757" y="4727284"/>
            <a:ext cx="5777988" cy="74771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plan- For the next two months</a:t>
            </a:r>
            <a:endParaRPr lang="en-GB" sz="21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6086" y="5474997"/>
            <a:ext cx="7886700" cy="38818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sz="1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M fitting has been done for those bonds, angles and dihedral angles around </a:t>
            </a:r>
            <a:r>
              <a:rPr lang="en-US" sz="1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sz="1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1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ing of interaction between ethylene and </a:t>
            </a:r>
            <a:r>
              <a:rPr lang="en-US" sz="1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octane using topology editor (Dr. </a:t>
            </a:r>
            <a:r>
              <a:rPr lang="en-US" sz="1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ayanagi</a:t>
            </a:r>
            <a:r>
              <a:rPr lang="en-US" sz="1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93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63207"/>
            <a:ext cx="7886700" cy="326350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00B050"/>
                </a:solidFill>
              </a:rPr>
              <a:t>                                   Thank You………</a:t>
            </a:r>
            <a:endParaRPr lang="en-GB" b="1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579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969" y="428868"/>
            <a:ext cx="7951525" cy="426216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hain Shuttling </a:t>
            </a:r>
            <a:r>
              <a:rPr lang="en-US" sz="2400" b="1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olymerization</a:t>
            </a:r>
            <a:endParaRPr lang="en-GB" sz="2400" b="1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254902" y="5758059"/>
            <a:ext cx="1543050" cy="273844"/>
          </a:xfrm>
        </p:spPr>
        <p:txBody>
          <a:bodyPr/>
          <a:lstStyle/>
          <a:p>
            <a:fld id="{BB3C7076-BC6B-480D-B9C2-0EC34CFF90FE}" type="slidenum">
              <a:rPr lang="en-GB" smtClean="0"/>
              <a:t>2</a:t>
            </a:fld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257715" y="855084"/>
            <a:ext cx="79393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pose of the projec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reaction mechanism of olefin block polymeriz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ynamics of polymerization reactions catalyzed by organometallic catalysts using molecular simulations 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729122" y="2423164"/>
            <a:ext cx="343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arget 1: polyolefin (PO) catalysts</a:t>
            </a:r>
            <a:endParaRPr kumimoji="1" lang="ja-JP" altLang="en-US" sz="12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5804912" y="2950463"/>
            <a:ext cx="3098457" cy="228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24000">
              <a:spcAft>
                <a:spcPts val="900"/>
              </a:spcAft>
            </a:pPr>
            <a:r>
              <a:rPr lang="en-US" altLang="ja-JP" sz="15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T using Chain Shuttling Polymerization (CSP)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wo metal catalysts for polyethylene and copolymer</a:t>
            </a:r>
            <a:r>
              <a:rPr lang="en-GB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GB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ain shuttling agent (CSA), ZnEt</a:t>
            </a:r>
            <a:r>
              <a:rPr lang="en-GB" altLang="ja-JP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wap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rd and soft polymer chains</a:t>
            </a:r>
          </a:p>
          <a:p>
            <a:pPr defTabSz="324000">
              <a:spcAft>
                <a:spcPts val="900"/>
              </a:spcAft>
            </a:pPr>
            <a:r>
              <a:rPr lang="en-GB" altLang="ja-JP" sz="1500" b="1" dirty="0">
                <a:solidFill>
                  <a:srgbClr val="0B02B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atomistic level information on the dynamics of complicated CSP process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57715" y="2338569"/>
            <a:ext cx="1575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>
                <a:solidFill>
                  <a:srgbClr val="0070C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e hard polymers</a:t>
            </a:r>
            <a:endParaRPr kumimoji="1" lang="ja-JP" altLang="en-US" sz="1200" dirty="0">
              <a:solidFill>
                <a:srgbClr val="0070C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53622" y="5722902"/>
            <a:ext cx="1479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>
                <a:solidFill>
                  <a:srgbClr val="FF404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e soft polymers</a:t>
            </a:r>
            <a:endParaRPr kumimoji="1" lang="ja-JP" altLang="en-US" sz="1200" dirty="0">
              <a:solidFill>
                <a:srgbClr val="FF404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607276" y="5529637"/>
            <a:ext cx="3435178" cy="461665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206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t of the reaction is </a:t>
            </a:r>
            <a:r>
              <a:rPr kumimoji="1" lang="en-US" altLang="ja-JP" sz="1200" dirty="0" smtClean="0">
                <a:solidFill>
                  <a:srgbClr val="00206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lefin </a:t>
            </a:r>
            <a:r>
              <a:rPr kumimoji="1" lang="en-US" altLang="ja-JP" sz="1200" dirty="0">
                <a:solidFill>
                  <a:srgbClr val="00206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lock copolymers</a:t>
            </a:r>
            <a:endParaRPr kumimoji="1" lang="ja-JP" altLang="en-US" sz="1200" dirty="0">
              <a:solidFill>
                <a:srgbClr val="00206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9571" y="6434004"/>
            <a:ext cx="4213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niel </a:t>
            </a:r>
            <a:r>
              <a:rPr lang="en-US" dirty="0" err="1" smtClean="0"/>
              <a:t>Arriola</a:t>
            </a:r>
            <a:r>
              <a:rPr lang="en-US" dirty="0" smtClean="0"/>
              <a:t> </a:t>
            </a:r>
            <a:r>
              <a:rPr lang="en-US" i="1" dirty="0" smtClean="0"/>
              <a:t>et al </a:t>
            </a:r>
            <a:r>
              <a:rPr lang="en-US" b="1" dirty="0" smtClean="0"/>
              <a:t>Science</a:t>
            </a:r>
            <a:r>
              <a:rPr lang="en-US" dirty="0" smtClean="0"/>
              <a:t> 312, 714 (2006)</a:t>
            </a:r>
            <a:endParaRPr lang="en-GB" dirty="0"/>
          </a:p>
        </p:txBody>
      </p:sp>
      <p:sp>
        <p:nvSpPr>
          <p:cNvPr id="9" name="Rectangle 132"/>
          <p:cNvSpPr>
            <a:spLocks noChangeArrowheads="1"/>
          </p:cNvSpPr>
          <p:nvPr/>
        </p:nvSpPr>
        <p:spPr bwMode="auto">
          <a:xfrm>
            <a:off x="676969" y="4626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16433"/>
              </p:ext>
            </p:extLst>
          </p:nvPr>
        </p:nvGraphicFramePr>
        <p:xfrm>
          <a:off x="354013" y="2857500"/>
          <a:ext cx="5199062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CS ChemDraw Drawing" r:id="rId4" imgW="5737568" imgH="3023378" progId="ChemDraw.Document.6.0">
                  <p:embed/>
                </p:oleObj>
              </mc:Choice>
              <mc:Fallback>
                <p:oleObj name="CS ChemDraw Drawing" r:id="rId4" imgW="5737568" imgH="3023378" progId="ChemDraw.Document.6.0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857500"/>
                        <a:ext cx="5199062" cy="2733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00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2338" y="1372170"/>
            <a:ext cx="3622271" cy="43815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264" y="636443"/>
            <a:ext cx="7886700" cy="422842"/>
          </a:xfrm>
        </p:spPr>
        <p:txBody>
          <a:bodyPr>
            <a:normAutofit fontScale="90000"/>
          </a:bodyPr>
          <a:lstStyle/>
          <a:p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Models 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eveloping the force field parameters for FI catalyst</a:t>
            </a:r>
            <a:endParaRPr lang="en-GB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3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213985" y="3534441"/>
            <a:ext cx="7056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1B06BA"/>
                </a:solidFill>
              </a:rPr>
              <a:t>R</a:t>
            </a:r>
            <a:r>
              <a:rPr lang="en-US" sz="1350" baseline="30000" dirty="0">
                <a:solidFill>
                  <a:srgbClr val="1B06BA"/>
                </a:solidFill>
              </a:rPr>
              <a:t>1</a:t>
            </a:r>
            <a:r>
              <a:rPr lang="en-US" sz="1350" dirty="0">
                <a:solidFill>
                  <a:srgbClr val="1B06BA"/>
                </a:solidFill>
              </a:rPr>
              <a:t>= </a:t>
            </a:r>
            <a:r>
              <a:rPr lang="en-US" sz="1350" dirty="0" err="1" smtClean="0">
                <a:solidFill>
                  <a:srgbClr val="1B06BA"/>
                </a:solidFill>
              </a:rPr>
              <a:t>tBu</a:t>
            </a:r>
            <a:endParaRPr lang="en-GB" sz="1350" dirty="0">
              <a:solidFill>
                <a:srgbClr val="1B06BA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0874"/>
              </p:ext>
            </p:extLst>
          </p:nvPr>
        </p:nvGraphicFramePr>
        <p:xfrm>
          <a:off x="3175000" y="1501775"/>
          <a:ext cx="23701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" name="CS ChemDraw Drawing" r:id="rId4" imgW="1886193" imgH="1538859" progId="ChemDraw.Document.6.0">
                  <p:embed/>
                </p:oleObj>
              </mc:Choice>
              <mc:Fallback>
                <p:oleObj name="CS ChemDraw Drawing" r:id="rId4" imgW="1886193" imgH="1538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5000" y="1501775"/>
                        <a:ext cx="2370138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04766"/>
              </p:ext>
            </p:extLst>
          </p:nvPr>
        </p:nvGraphicFramePr>
        <p:xfrm>
          <a:off x="704850" y="3792538"/>
          <a:ext cx="24526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CS ChemDraw Drawing" r:id="rId6" imgW="1886193" imgH="1269159" progId="ChemDraw.Document.6.0">
                  <p:embed/>
                </p:oleObj>
              </mc:Choice>
              <mc:Fallback>
                <p:oleObj name="CS ChemDraw Drawing" r:id="rId6" imgW="1886193" imgH="1269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850" y="3792538"/>
                        <a:ext cx="2452688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92175"/>
              </p:ext>
            </p:extLst>
          </p:nvPr>
        </p:nvGraphicFramePr>
        <p:xfrm>
          <a:off x="3623088" y="4123543"/>
          <a:ext cx="1897824" cy="130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CS ChemDraw Drawing" r:id="rId8" imgW="1324080" imgH="910780" progId="ChemDraw.Document.6.0">
                  <p:embed/>
                </p:oleObj>
              </mc:Choice>
              <mc:Fallback>
                <p:oleObj name="CS ChemDraw Drawing" r:id="rId8" imgW="1324080" imgH="910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3088" y="4123543"/>
                        <a:ext cx="1897824" cy="1306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99535" y="3335335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odel 1</a:t>
            </a:r>
            <a:endParaRPr lang="en-GB" sz="1350" dirty="0"/>
          </a:p>
        </p:txBody>
      </p:sp>
      <p:sp>
        <p:nvSpPr>
          <p:cNvPr id="13" name="TextBox 12"/>
          <p:cNvSpPr txBox="1"/>
          <p:nvPr/>
        </p:nvSpPr>
        <p:spPr>
          <a:xfrm>
            <a:off x="1224822" y="5573646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odel 2</a:t>
            </a:r>
            <a:endParaRPr lang="en-GB" sz="1350" dirty="0"/>
          </a:p>
        </p:txBody>
      </p:sp>
      <p:sp>
        <p:nvSpPr>
          <p:cNvPr id="14" name="TextBox 13"/>
          <p:cNvSpPr txBox="1"/>
          <p:nvPr/>
        </p:nvSpPr>
        <p:spPr>
          <a:xfrm>
            <a:off x="4202643" y="5632648"/>
            <a:ext cx="14023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 3</a:t>
            </a:r>
            <a:endParaRPr lang="en-GB" sz="1350" dirty="0"/>
          </a:p>
        </p:txBody>
      </p:sp>
      <p:sp>
        <p:nvSpPr>
          <p:cNvPr id="17" name="Oval 16"/>
          <p:cNvSpPr/>
          <p:nvPr/>
        </p:nvSpPr>
        <p:spPr>
          <a:xfrm>
            <a:off x="377609" y="1372170"/>
            <a:ext cx="2254380" cy="1963165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992981" y="3432488"/>
            <a:ext cx="0" cy="6186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631989" y="3082792"/>
            <a:ext cx="686407" cy="121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03644" y="3335335"/>
            <a:ext cx="1096383" cy="790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72786"/>
              </p:ext>
            </p:extLst>
          </p:nvPr>
        </p:nvGraphicFramePr>
        <p:xfrm>
          <a:off x="206165" y="1469323"/>
          <a:ext cx="2546848" cy="173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CS ChemDraw Drawing" r:id="rId10" imgW="2389065" imgH="1627203" progId="ChemDraw.Document.6.0">
                  <p:embed/>
                </p:oleObj>
              </mc:Choice>
              <mc:Fallback>
                <p:oleObj name="CS ChemDraw Drawing" r:id="rId10" imgW="2389065" imgH="1627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165" y="1469323"/>
                        <a:ext cx="2546848" cy="1734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66893" y="5881944"/>
            <a:ext cx="2439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FT optimized structu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829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216" y="401353"/>
            <a:ext cx="7886700" cy="385010"/>
          </a:xfrm>
        </p:spPr>
        <p:txBody>
          <a:bodyPr>
            <a:normAutofit fontScale="90000"/>
          </a:bodyPr>
          <a:lstStyle/>
          <a:p>
            <a:r>
              <a:rPr lang="en-US" sz="25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</a:t>
            </a:r>
            <a:r>
              <a:rPr lang="en-US" sz="255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endParaRPr lang="en-GB" sz="25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37" y="1000185"/>
            <a:ext cx="8287657" cy="327146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is at M06 functional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L2DZ+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ll other atoms uses 6-31 G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T relaxed scan has been done us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 keywor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 catalyst, one 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thylene (103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is performed for angles wit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cy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3000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FF and MK ESP charges are us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 are applied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T-MD for 50ps (293K and 1atm) f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VT-MD (293K) simulation time is 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3512" y="4115919"/>
            <a:ext cx="2917562" cy="2422297"/>
          </a:xfrm>
          <a:prstGeom prst="rect">
            <a:avLst/>
          </a:prstGeom>
        </p:spPr>
      </p:pic>
      <p:sp>
        <p:nvSpPr>
          <p:cNvPr id="6" name="Right Brace 5"/>
          <p:cNvSpPr/>
          <p:nvPr/>
        </p:nvSpPr>
        <p:spPr>
          <a:xfrm rot="9324068">
            <a:off x="5034696" y="5511939"/>
            <a:ext cx="336884" cy="114100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 rot="4255782">
            <a:off x="6508573" y="5469089"/>
            <a:ext cx="267698" cy="181890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Brace 10"/>
          <p:cNvSpPr/>
          <p:nvPr/>
        </p:nvSpPr>
        <p:spPr>
          <a:xfrm rot="576405">
            <a:off x="7574528" y="4618382"/>
            <a:ext cx="311078" cy="131981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73512" y="6135172"/>
            <a:ext cx="5261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 Å</a:t>
            </a:r>
            <a:endParaRPr lang="en-GB" sz="13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42422" y="6557918"/>
            <a:ext cx="5261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 Å</a:t>
            </a:r>
            <a:endParaRPr lang="en-GB" sz="13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36539" y="5216600"/>
            <a:ext cx="5261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 Å</a:t>
            </a:r>
            <a:endParaRPr lang="en-GB" sz="13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 smtClean="0"/>
              <a:t>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039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022" y="877431"/>
            <a:ext cx="8011328" cy="490063"/>
          </a:xfrm>
        </p:spPr>
        <p:txBody>
          <a:bodyPr>
            <a:normAutofit/>
          </a:bodyPr>
          <a:lstStyle/>
          <a:p>
            <a:r>
              <a:rPr kumimoji="1" lang="en-US" altLang="ja-JP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field parameters created </a:t>
            </a:r>
            <a:r>
              <a:rPr kumimoji="1" lang="en-US" altLang="ja-JP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mall models</a:t>
            </a:r>
            <a:endParaRPr kumimoji="1" lang="ja-JP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58685-821A-44AF-BA65-073BC8ED6B26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031525"/>
              </p:ext>
            </p:extLst>
          </p:nvPr>
        </p:nvGraphicFramePr>
        <p:xfrm>
          <a:off x="228600" y="1367493"/>
          <a:ext cx="2267464" cy="14483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9445"/>
                <a:gridCol w="599445"/>
                <a:gridCol w="1068574"/>
              </a:tblGrid>
              <a:tr h="241384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nd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en-US" sz="105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GB" sz="105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Distance in</a:t>
                      </a:r>
                      <a:r>
                        <a:rPr lang="en-US" sz="1200" b="1" i="0" u="none" strike="noStrike" baseline="0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Å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24138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.237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6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24138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</a:t>
                      </a:r>
                      <a:r>
                        <a:rPr lang="en-GB" sz="12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.379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48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24138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o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.237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6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24138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4.379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48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24138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c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66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242028"/>
              </p:ext>
            </p:extLst>
          </p:nvPr>
        </p:nvGraphicFramePr>
        <p:xfrm>
          <a:off x="111415" y="3141158"/>
          <a:ext cx="2562345" cy="36104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4115"/>
                <a:gridCol w="854115"/>
                <a:gridCol w="854115"/>
              </a:tblGrid>
              <a:tr h="1591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gle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l-GR" sz="105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endParaRPr lang="en-GB" sz="105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gree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1-zr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.28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e-zr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.3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.3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ne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.5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o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38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.1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ni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4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.5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0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.3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o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4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.5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ni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9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3.66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50019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3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5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e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.9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49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o2-ca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3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1.28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.3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.3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.9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499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e-c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5.3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.3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c3-hc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8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.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ni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.5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6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.3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  <a:tr h="14430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3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.55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b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1992796"/>
              </p:ext>
            </p:extLst>
          </p:nvPr>
        </p:nvGraphicFramePr>
        <p:xfrm>
          <a:off x="2608220" y="1367493"/>
          <a:ext cx="2916795" cy="35834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7335"/>
                <a:gridCol w="646077"/>
                <a:gridCol w="494270"/>
                <a:gridCol w="457200"/>
                <a:gridCol w="481913"/>
              </a:tblGrid>
              <a:tr h="1308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dedral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of paths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endParaRPr lang="en-GB" sz="105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ca-o1-zr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1-zr-ne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1-zr-o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1-zr-ni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1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e-zr-o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e-zr-o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e-zr-ni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e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ne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o2-ca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ni-c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1-zr-c3-hc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o2-ca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ni-c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  <a:tr h="188974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36" marR="5136" marT="5136" marB="0" anchor="b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674875"/>
              </p:ext>
            </p:extLst>
          </p:nvPr>
        </p:nvGraphicFramePr>
        <p:xfrm>
          <a:off x="5525015" y="1367493"/>
          <a:ext cx="3348681" cy="4666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9605"/>
                <a:gridCol w="589769"/>
                <a:gridCol w="589769"/>
                <a:gridCol w="589769"/>
                <a:gridCol w="589769"/>
              </a:tblGrid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hedral</a:t>
                      </a:r>
                      <a:r>
                        <a:rPr lang="en-US" sz="1200" b="1" i="0" u="none" strike="noStrike" baseline="0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of path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9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endParaRPr lang="en-GB" sz="12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endParaRPr lang="en-GB" sz="1200" b="1" i="0" u="none" strike="noStrike" dirty="0" smtClean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GB" sz="1200" b="1" i="0" u="none" strike="noStrike" dirty="0" smtClean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-zr-c3-hc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o2-ca-ca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2-ca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2-h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3-h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i-c3-c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ne-c3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ne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ni-c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2-zr-c3-hc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2-zr-ni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o2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c2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c2-ne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-zr-ne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-zr-c3-hc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i-zr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i-c3-h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-ni-c3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4-c2-ni-c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3-zr-ne-c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  <a:tr h="1410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3-zr-ni-c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20" marR="3920" marT="3920" marB="0" anchor="b"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91626" y="6101620"/>
            <a:ext cx="45009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ond, </a:t>
            </a:r>
            <a:r>
              <a:rPr lang="en-US" sz="1350" dirty="0" smtClean="0"/>
              <a:t>Angles and dihedrals </a:t>
            </a:r>
            <a:r>
              <a:rPr lang="en-US" sz="1350" dirty="0"/>
              <a:t>are calculated by DFT relaxed scan</a:t>
            </a:r>
            <a:endParaRPr lang="en-GB" sz="135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841441"/>
              </p:ext>
            </p:extLst>
          </p:nvPr>
        </p:nvGraphicFramePr>
        <p:xfrm>
          <a:off x="111415" y="487130"/>
          <a:ext cx="8579561" cy="45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3" imgW="6832600" imgH="355600" progId="Equation.DSMT4">
                  <p:embed/>
                </p:oleObj>
              </mc:Choice>
              <mc:Fallback>
                <p:oleObj name="Equation" r:id="rId3" imgW="683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5" y="487130"/>
                        <a:ext cx="8579561" cy="455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タイトル 1"/>
          <p:cNvSpPr txBox="1">
            <a:spLocks/>
          </p:cNvSpPr>
          <p:nvPr/>
        </p:nvSpPr>
        <p:spPr>
          <a:xfrm>
            <a:off x="804276" y="-4544"/>
            <a:ext cx="7886700" cy="5683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55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 field parameter development using DFT</a:t>
            </a:r>
            <a:endParaRPr kumimoji="1" lang="ja-JP" altLang="en-US" sz="25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06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54" y="102866"/>
            <a:ext cx="5880434" cy="399925"/>
          </a:xfrm>
        </p:spPr>
        <p:txBody>
          <a:bodyPr>
            <a:noAutofit/>
          </a:bodyPr>
          <a:lstStyle/>
          <a:p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 Parameters from the PDF</a:t>
            </a:r>
            <a:endParaRPr lang="en-GB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6</a:t>
            </a:fld>
            <a:endParaRPr lang="en-GB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9544710"/>
              </p:ext>
            </p:extLst>
          </p:nvPr>
        </p:nvGraphicFramePr>
        <p:xfrm>
          <a:off x="444625" y="3115961"/>
          <a:ext cx="3230228" cy="18853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86379" y="5174899"/>
            <a:ext cx="3965253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/>
              <a:t>The structural parameters from DFT and MD method  </a:t>
            </a:r>
          </a:p>
          <a:p>
            <a:r>
              <a:rPr lang="en-US" sz="1350" dirty="0" smtClean="0"/>
              <a:t>                                MD             DFT</a:t>
            </a:r>
          </a:p>
          <a:p>
            <a:r>
              <a:rPr lang="en-US" sz="1350" dirty="0" smtClean="0"/>
              <a:t>N1-Zr-N2                130           113</a:t>
            </a:r>
            <a:endParaRPr lang="en-US" sz="1350" dirty="0"/>
          </a:p>
          <a:p>
            <a:r>
              <a:rPr lang="en-US" sz="1350" dirty="0"/>
              <a:t>O1-Zr-O2     </a:t>
            </a:r>
            <a:r>
              <a:rPr lang="en-US" sz="1350" dirty="0" smtClean="0"/>
              <a:t>          166            161 </a:t>
            </a:r>
            <a:endParaRPr lang="en-US" sz="1350" dirty="0"/>
          </a:p>
          <a:p>
            <a:r>
              <a:rPr lang="en-US" sz="1350" dirty="0"/>
              <a:t>N1-Zr-O1  </a:t>
            </a:r>
            <a:r>
              <a:rPr lang="en-US" sz="1350" dirty="0" smtClean="0"/>
              <a:t>              99               </a:t>
            </a:r>
            <a:r>
              <a:rPr lang="en-US" sz="1350" dirty="0"/>
              <a:t>79 </a:t>
            </a:r>
            <a:endParaRPr lang="en-US" sz="1350" dirty="0" smtClean="0"/>
          </a:p>
          <a:p>
            <a:r>
              <a:rPr lang="en-US" sz="1350" dirty="0" smtClean="0"/>
              <a:t>N1ZrO2                   100           90</a:t>
            </a:r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2781726"/>
              </p:ext>
            </p:extLst>
          </p:nvPr>
        </p:nvGraphicFramePr>
        <p:xfrm>
          <a:off x="612739" y="610734"/>
          <a:ext cx="3235360" cy="24466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7" name="Char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264821"/>
              </p:ext>
            </p:extLst>
          </p:nvPr>
        </p:nvGraphicFramePr>
        <p:xfrm>
          <a:off x="4038600" y="2959121"/>
          <a:ext cx="3448050" cy="2095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8" name="Char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9324470"/>
              </p:ext>
            </p:extLst>
          </p:nvPr>
        </p:nvGraphicFramePr>
        <p:xfrm>
          <a:off x="3848099" y="705243"/>
          <a:ext cx="3829051" cy="2133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644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806" y="286268"/>
            <a:ext cx="7886700" cy="42284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 catalys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eveloping the force fiel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endParaRPr lang="en-GB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213985" y="3534441"/>
            <a:ext cx="7056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1B06BA"/>
                </a:solidFill>
              </a:rPr>
              <a:t>R</a:t>
            </a:r>
            <a:r>
              <a:rPr lang="en-US" sz="1350" baseline="30000" dirty="0">
                <a:solidFill>
                  <a:srgbClr val="1B06BA"/>
                </a:solidFill>
              </a:rPr>
              <a:t>1</a:t>
            </a:r>
            <a:r>
              <a:rPr lang="en-US" sz="1350" dirty="0">
                <a:solidFill>
                  <a:srgbClr val="1B06BA"/>
                </a:solidFill>
              </a:rPr>
              <a:t>= </a:t>
            </a:r>
            <a:r>
              <a:rPr lang="en-US" sz="1350" dirty="0" err="1" smtClean="0">
                <a:solidFill>
                  <a:srgbClr val="1B06BA"/>
                </a:solidFill>
              </a:rPr>
              <a:t>tBu</a:t>
            </a:r>
            <a:endParaRPr lang="en-GB" sz="1350" dirty="0">
              <a:solidFill>
                <a:srgbClr val="1B06BA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35575" y="1219080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odel 1</a:t>
            </a:r>
            <a:endParaRPr lang="en-GB" sz="1350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81" y="1528916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odel 2</a:t>
            </a:r>
            <a:endParaRPr lang="en-GB" sz="1350" dirty="0"/>
          </a:p>
        </p:txBody>
      </p:sp>
      <p:sp>
        <p:nvSpPr>
          <p:cNvPr id="14" name="TextBox 13"/>
          <p:cNvSpPr txBox="1"/>
          <p:nvPr/>
        </p:nvSpPr>
        <p:spPr>
          <a:xfrm>
            <a:off x="3035575" y="1798214"/>
            <a:ext cx="14023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Model 3</a:t>
            </a:r>
            <a:endParaRPr lang="en-GB" sz="1350" dirty="0"/>
          </a:p>
        </p:txBody>
      </p:sp>
      <p:sp>
        <p:nvSpPr>
          <p:cNvPr id="17" name="Oval 16"/>
          <p:cNvSpPr/>
          <p:nvPr/>
        </p:nvSpPr>
        <p:spPr>
          <a:xfrm>
            <a:off x="377609" y="1372170"/>
            <a:ext cx="2254380" cy="1963165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06165" y="1469323"/>
          <a:ext cx="2546848" cy="173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CS ChemDraw Drawing" r:id="rId3" imgW="2389065" imgH="1627203" progId="ChemDraw.Document.6.0">
                  <p:embed/>
                </p:oleObj>
              </mc:Choice>
              <mc:Fallback>
                <p:oleObj name="CS ChemDraw Drawing" r:id="rId3" imgW="2389065" imgH="1627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65" y="1469323"/>
                        <a:ext cx="2546848" cy="1734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73864"/>
              </p:ext>
            </p:extLst>
          </p:nvPr>
        </p:nvGraphicFramePr>
        <p:xfrm>
          <a:off x="2924457" y="3195881"/>
          <a:ext cx="3835672" cy="261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CS ChemDraw Drawing" r:id="rId5" imgW="2389065" imgH="1627203" progId="ChemDraw.Document.6.0">
                  <p:embed/>
                </p:oleObj>
              </mc:Choice>
              <mc:Fallback>
                <p:oleObj name="CS ChemDraw Drawing" r:id="rId5" imgW="2389065" imgH="1627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4457" y="3195881"/>
                        <a:ext cx="3835672" cy="2612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2044972" y="3335335"/>
            <a:ext cx="349369" cy="4991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58213" y="5921633"/>
            <a:ext cx="7681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odel </a:t>
            </a:r>
            <a:r>
              <a:rPr lang="en-US" sz="1350" dirty="0" smtClean="0"/>
              <a:t>4</a:t>
            </a:r>
            <a:endParaRPr lang="en-GB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5671093" y="4719227"/>
            <a:ext cx="3462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odification has been done</a:t>
            </a:r>
          </a:p>
          <a:p>
            <a:r>
              <a:rPr lang="en-GB" dirty="0" smtClean="0"/>
              <a:t>for specific </a:t>
            </a:r>
            <a:r>
              <a:rPr lang="en-GB" dirty="0" smtClean="0"/>
              <a:t>angles using real mode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86296" y="1851335"/>
            <a:ext cx="31695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orce constants for bond and dihedral angles are taken from small model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086296" y="1191571"/>
            <a:ext cx="4811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st of the structural parameters are in good </a:t>
            </a:r>
          </a:p>
          <a:p>
            <a:r>
              <a:rPr lang="en-GB" dirty="0" smtClean="0"/>
              <a:t>agreement with DFT structure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0" y="5965574"/>
            <a:ext cx="60138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laxed DFT scan has been done on the </a:t>
            </a:r>
          </a:p>
          <a:p>
            <a:r>
              <a:rPr lang="en-GB" dirty="0" smtClean="0"/>
              <a:t>deviated angles such as N1ZrN2, O1ZrO2, N1ZrO1 and N1ZrO2</a:t>
            </a:r>
          </a:p>
          <a:p>
            <a:r>
              <a:rPr lang="en-GB" dirty="0" smtClean="0"/>
              <a:t>MM </a:t>
            </a:r>
            <a:r>
              <a:rPr lang="en-GB" dirty="0" smtClean="0"/>
              <a:t>scan also </a:t>
            </a:r>
            <a:r>
              <a:rPr lang="en-GB" dirty="0" smtClean="0"/>
              <a:t>done for these </a:t>
            </a:r>
            <a:r>
              <a:rPr lang="en-GB" dirty="0" smtClean="0"/>
              <a:t>angles for fitting DFT scan.</a:t>
            </a:r>
            <a:endParaRPr lang="en-GB" dirty="0"/>
          </a:p>
        </p:txBody>
      </p:sp>
      <p:sp>
        <p:nvSpPr>
          <p:cNvPr id="25" name="Oval 24"/>
          <p:cNvSpPr/>
          <p:nvPr/>
        </p:nvSpPr>
        <p:spPr>
          <a:xfrm>
            <a:off x="3961949" y="3787383"/>
            <a:ext cx="1792092" cy="14878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05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41829"/>
            <a:ext cx="8762093" cy="563788"/>
          </a:xfrm>
        </p:spPr>
        <p:txBody>
          <a:bodyPr>
            <a:norm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energy profile for the 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</a:t>
            </a:r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9034" y="619446"/>
            <a:ext cx="4888183" cy="26383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58536"/>
            <a:ext cx="4542971" cy="27587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28650" y="6356351"/>
            <a:ext cx="5685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DFT relaxed scan has been done on the angles of model4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5144" y="1052081"/>
            <a:ext cx="2085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40.49 kcal/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5718" y="786094"/>
            <a:ext cx="21627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40.19 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al/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3552635"/>
            <a:ext cx="4618378" cy="252689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56733" y="4228525"/>
            <a:ext cx="20858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.77 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al/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6522" y="3446268"/>
            <a:ext cx="4746171" cy="263325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676693" y="3552635"/>
            <a:ext cx="20858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7.4 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cal/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220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564168"/>
            <a:ext cx="2057400" cy="365125"/>
          </a:xfrm>
        </p:spPr>
        <p:txBody>
          <a:bodyPr/>
          <a:lstStyle/>
          <a:p>
            <a:fld id="{C6243B4B-AD6F-4F69-B51A-E246841F11FD}" type="slidenum">
              <a:rPr lang="en-GB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2190"/>
            <a:ext cx="5196115" cy="31016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52982" y="842016"/>
            <a:ext cx="2085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38.97 kcal/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2984" y="1058641"/>
            <a:ext cx="8210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160.7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4" y="3568058"/>
            <a:ext cx="4708643" cy="311651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059079" y="4794954"/>
            <a:ext cx="2085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41.28 kcal/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89998" y="5071953"/>
            <a:ext cx="7521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89.7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48542" y="618403"/>
            <a:ext cx="2162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570.08 kcal/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53248" y="874094"/>
            <a:ext cx="820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113.0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2469" y="3310071"/>
            <a:ext cx="4457700" cy="33909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144906" y="3486706"/>
            <a:ext cx="19223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 smtClean="0">
                <a:solidFill>
                  <a:srgbClr val="00B050"/>
                </a:solidFill>
              </a:rPr>
              <a:t>Yellow line – fitted MM curve</a:t>
            </a:r>
          </a:p>
          <a:p>
            <a:r>
              <a:rPr lang="en-GB" sz="1100" b="1" dirty="0" smtClean="0">
                <a:solidFill>
                  <a:srgbClr val="00B050"/>
                </a:solidFill>
              </a:rPr>
              <a:t>Blue line – DFT curve</a:t>
            </a:r>
            <a:endParaRPr lang="en-GB" sz="1100" b="1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874333" y="4228727"/>
            <a:ext cx="2085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63.74 kcal/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radian</a:t>
            </a:r>
            <a:r>
              <a:rPr lang="en-GB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51688" y="4505726"/>
            <a:ext cx="8210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160.7 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165" y="274467"/>
            <a:ext cx="4648836" cy="3235257"/>
          </a:xfrm>
          <a:prstGeom prst="rect">
            <a:avLst/>
          </a:prstGeom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452223" y="143509"/>
            <a:ext cx="8428467" cy="5829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 fitting curves for the angles </a:t>
            </a:r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least </a:t>
            </a:r>
            <a:r>
              <a:rPr lang="en-GB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</a:t>
            </a:r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9514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93</TotalTime>
  <Words>1112</Words>
  <Application>Microsoft Office PowerPoint</Application>
  <PresentationFormat>On-screen Show (4:3)</PresentationFormat>
  <Paragraphs>412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 Unicode MS</vt:lpstr>
      <vt:lpstr>ＭＳ Ｐゴシック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CS ChemDraw Drawing</vt:lpstr>
      <vt:lpstr>Equation</vt:lpstr>
      <vt:lpstr>Force field development and parameterization of FI catalyst</vt:lpstr>
      <vt:lpstr>Chain Shuttling Polymerization</vt:lpstr>
      <vt:lpstr>Small Models for developing the force field parameters for FI catalyst</vt:lpstr>
      <vt:lpstr>Computational details</vt:lpstr>
      <vt:lpstr>Force field parameters created from small models</vt:lpstr>
      <vt:lpstr>Structural Parameters from the PDF</vt:lpstr>
      <vt:lpstr>FI catalyst for developing the force field parameters</vt:lpstr>
      <vt:lpstr>Relative energy profile for the angle</vt:lpstr>
      <vt:lpstr>PowerPoint Presentation</vt:lpstr>
      <vt:lpstr>MD simulation of FI catalyst</vt:lpstr>
      <vt:lpstr>Probability Distribution function of Zr-B bond of catalyst and counter anion</vt:lpstr>
      <vt:lpstr>Conclusions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on Mechanism of Hf complex for chain shutting polymerisation</dc:title>
  <dc:creator>Sandhya k s</dc:creator>
  <cp:lastModifiedBy>Sandhya k s</cp:lastModifiedBy>
  <cp:revision>149</cp:revision>
  <cp:lastPrinted>2015-06-08T04:22:27Z</cp:lastPrinted>
  <dcterms:created xsi:type="dcterms:W3CDTF">2015-06-07T04:25:11Z</dcterms:created>
  <dcterms:modified xsi:type="dcterms:W3CDTF">2016-05-30T07:57:45Z</dcterms:modified>
</cp:coreProperties>
</file>